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56A3" w:rsidRDefault="007E6B99" w:rsidP="007E6B9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E6B99">
        <w:rPr>
          <w:rFonts w:ascii="Times New Roman" w:hAnsi="Times New Roman" w:cs="Times New Roman"/>
          <w:b/>
          <w:sz w:val="24"/>
          <w:szCs w:val="24"/>
        </w:rPr>
        <w:t>ОТЧЕТ ПО ПРОДЕЛАННОЙ РАБОТЕ</w:t>
      </w:r>
    </w:p>
    <w:p w:rsidR="007E6B99" w:rsidRDefault="007E6B99" w:rsidP="007E6B9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ыполнил: Зиновьев Е.А.</w:t>
      </w:r>
      <w:r w:rsidR="00842547">
        <w:rPr>
          <w:rFonts w:ascii="Times New Roman" w:hAnsi="Times New Roman" w:cs="Times New Roman"/>
          <w:b/>
          <w:sz w:val="24"/>
          <w:szCs w:val="24"/>
        </w:rPr>
        <w:t xml:space="preserve"> (менеджер тт)</w:t>
      </w:r>
    </w:p>
    <w:p w:rsidR="007E6B99" w:rsidRDefault="007E6B99" w:rsidP="007E6B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Цель исследования: оптимизация работы сотрудников на </w:t>
      </w:r>
      <w:proofErr w:type="gramStart"/>
      <w:r>
        <w:rPr>
          <w:rFonts w:ascii="Times New Roman" w:hAnsi="Times New Roman" w:cs="Times New Roman"/>
          <w:sz w:val="24"/>
          <w:szCs w:val="24"/>
        </w:rPr>
        <w:t>Т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E6B99" w:rsidRDefault="007E6B99" w:rsidP="007E6B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 исследования: эмпирический</w:t>
      </w:r>
    </w:p>
    <w:p w:rsidR="007E6B99" w:rsidRDefault="007E6B99" w:rsidP="007E6B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ъект исследования: Булочная №83 (Капитанская,4)</w:t>
      </w:r>
    </w:p>
    <w:p w:rsidR="007E6B99" w:rsidRPr="007E6B99" w:rsidRDefault="007E6B99" w:rsidP="007E6B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менимый «язык программирования» - </w:t>
      </w:r>
      <w:r>
        <w:rPr>
          <w:rFonts w:ascii="Times New Roman" w:hAnsi="Times New Roman" w:cs="Times New Roman"/>
          <w:sz w:val="24"/>
          <w:szCs w:val="24"/>
          <w:lang w:val="en-US"/>
        </w:rPr>
        <w:t>Excel</w:t>
      </w:r>
    </w:p>
    <w:p w:rsidR="007C78AD" w:rsidRDefault="007E6B99" w:rsidP="007E6B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ид результата: определение </w:t>
      </w:r>
      <w:r w:rsidR="000F60C9">
        <w:rPr>
          <w:rFonts w:ascii="Times New Roman" w:hAnsi="Times New Roman" w:cs="Times New Roman"/>
          <w:sz w:val="24"/>
          <w:szCs w:val="24"/>
        </w:rPr>
        <w:t>часов</w:t>
      </w:r>
      <w:r>
        <w:rPr>
          <w:rFonts w:ascii="Times New Roman" w:hAnsi="Times New Roman" w:cs="Times New Roman"/>
          <w:sz w:val="24"/>
          <w:szCs w:val="24"/>
        </w:rPr>
        <w:t xml:space="preserve"> работы каждого сотрудника в смене</w:t>
      </w:r>
      <w:r w:rsidR="007C78AD">
        <w:rPr>
          <w:rFonts w:ascii="Times New Roman" w:hAnsi="Times New Roman" w:cs="Times New Roman"/>
          <w:sz w:val="24"/>
          <w:szCs w:val="24"/>
        </w:rPr>
        <w:br w:type="page"/>
      </w:r>
    </w:p>
    <w:sdt>
      <w:sdtPr>
        <w:rPr>
          <w:rFonts w:asciiTheme="minorHAnsi" w:eastAsiaTheme="minorEastAsia" w:hAnsiTheme="minorHAnsi" w:cstheme="minorBidi"/>
          <w:b w:val="0"/>
          <w:bCs w:val="0"/>
          <w:color w:val="auto"/>
          <w:sz w:val="22"/>
          <w:szCs w:val="22"/>
        </w:rPr>
        <w:id w:val="834814085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/>
          <w:sz w:val="24"/>
          <w:szCs w:val="24"/>
        </w:rPr>
      </w:sdtEndPr>
      <w:sdtContent>
        <w:p w:rsidR="007C78AD" w:rsidRDefault="007C78AD" w:rsidP="007C78AD">
          <w:pPr>
            <w:pStyle w:val="a3"/>
            <w:jc w:val="center"/>
            <w:rPr>
              <w:rFonts w:ascii="Times New Roman" w:hAnsi="Times New Roman" w:cs="Times New Roman"/>
              <w:color w:val="auto"/>
              <w:sz w:val="24"/>
              <w:szCs w:val="24"/>
            </w:rPr>
          </w:pPr>
          <w:r w:rsidRPr="004218ED">
            <w:rPr>
              <w:rFonts w:ascii="Times New Roman" w:hAnsi="Times New Roman" w:cs="Times New Roman"/>
              <w:color w:val="auto"/>
              <w:sz w:val="24"/>
              <w:szCs w:val="24"/>
            </w:rPr>
            <w:t>Оглавление</w:t>
          </w:r>
        </w:p>
        <w:p w:rsidR="004218ED" w:rsidRPr="004218ED" w:rsidRDefault="004218ED" w:rsidP="004218ED">
          <w:pPr>
            <w:rPr>
              <w:lang w:eastAsia="ru-RU"/>
            </w:rPr>
          </w:pPr>
        </w:p>
        <w:p w:rsidR="007C78AD" w:rsidRPr="007C78AD" w:rsidRDefault="007C78AD" w:rsidP="004218ED">
          <w:pPr>
            <w:pStyle w:val="1"/>
            <w:numPr>
              <w:ilvl w:val="0"/>
              <w:numId w:val="0"/>
            </w:numPr>
            <w:ind w:left="720"/>
          </w:pPr>
          <w:r>
            <w:t>Введение</w:t>
          </w:r>
          <w:r w:rsidRPr="007C78AD">
            <w:ptab w:relativeTo="margin" w:alignment="right" w:leader="dot"/>
          </w:r>
          <w:r>
            <w:t>3</w:t>
          </w:r>
        </w:p>
        <w:p w:rsidR="007C78AD" w:rsidRDefault="008D6109" w:rsidP="004218ED">
          <w:pPr>
            <w:pStyle w:val="1"/>
          </w:pPr>
          <w:r>
            <w:t>Вх</w:t>
          </w:r>
          <w:r w:rsidR="007C78AD">
            <w:t>одные данные</w:t>
          </w:r>
          <w:r w:rsidR="007C78AD" w:rsidRPr="007C78AD">
            <w:ptab w:relativeTo="margin" w:alignment="right" w:leader="dot"/>
          </w:r>
          <w:r w:rsidR="007C78AD" w:rsidRPr="007C78AD">
            <w:t>4</w:t>
          </w:r>
        </w:p>
      </w:sdtContent>
    </w:sdt>
    <w:p w:rsidR="004218ED" w:rsidRDefault="004218ED" w:rsidP="004218ED">
      <w:pPr>
        <w:pStyle w:val="1"/>
        <w:rPr>
          <w:bCs/>
        </w:rPr>
      </w:pPr>
      <w:r w:rsidRPr="004218ED">
        <w:t>Анализ эффективности использования рабочего времени</w:t>
      </w:r>
      <w:r w:rsidRPr="004218ED">
        <w:ptab w:relativeTo="margin" w:alignment="right" w:leader="dot"/>
      </w:r>
      <w:r w:rsidRPr="004218ED">
        <w:rPr>
          <w:bCs/>
        </w:rPr>
        <w:t>5</w:t>
      </w:r>
    </w:p>
    <w:p w:rsidR="004218ED" w:rsidRDefault="004218ED" w:rsidP="004218ED">
      <w:pPr>
        <w:pStyle w:val="1"/>
        <w:rPr>
          <w:bCs/>
        </w:rPr>
      </w:pPr>
      <w:r w:rsidRPr="004218ED">
        <w:t>А</w:t>
      </w:r>
      <w:r>
        <w:t>нализ необходимого количества человек в каждый час</w:t>
      </w:r>
      <w:r w:rsidRPr="004218ED">
        <w:ptab w:relativeTo="margin" w:alignment="right" w:leader="dot"/>
      </w:r>
      <w:r>
        <w:rPr>
          <w:bCs/>
        </w:rPr>
        <w:t>7</w:t>
      </w:r>
    </w:p>
    <w:p w:rsidR="004218ED" w:rsidRDefault="004218ED" w:rsidP="004218ED">
      <w:pPr>
        <w:pStyle w:val="1"/>
        <w:rPr>
          <w:bCs/>
        </w:rPr>
      </w:pPr>
      <w:r>
        <w:t>Расстановка часов сотрудников</w:t>
      </w:r>
      <w:r w:rsidRPr="004218ED">
        <w:ptab w:relativeTo="margin" w:alignment="right" w:leader="dot"/>
      </w:r>
      <w:r>
        <w:t>1</w:t>
      </w:r>
      <w:r>
        <w:rPr>
          <w:bCs/>
        </w:rPr>
        <w:t>1</w:t>
      </w:r>
    </w:p>
    <w:p w:rsidR="004218ED" w:rsidRPr="007C78AD" w:rsidRDefault="004218ED" w:rsidP="004218ED">
      <w:pPr>
        <w:pStyle w:val="1"/>
        <w:numPr>
          <w:ilvl w:val="0"/>
          <w:numId w:val="0"/>
        </w:numPr>
        <w:ind w:left="720"/>
      </w:pPr>
      <w:r>
        <w:t>Заключение</w:t>
      </w:r>
      <w:r w:rsidRPr="007C78AD">
        <w:ptab w:relativeTo="margin" w:alignment="right" w:leader="dot"/>
      </w:r>
      <w:r>
        <w:t>15</w:t>
      </w:r>
    </w:p>
    <w:p w:rsidR="004218ED" w:rsidRPr="004218ED" w:rsidRDefault="004218ED" w:rsidP="004218ED">
      <w:pPr>
        <w:rPr>
          <w:lang w:eastAsia="ru-RU"/>
        </w:rPr>
      </w:pPr>
    </w:p>
    <w:p w:rsidR="004218ED" w:rsidRPr="004218ED" w:rsidRDefault="004218ED" w:rsidP="004218ED">
      <w:pPr>
        <w:rPr>
          <w:lang w:eastAsia="ru-RU"/>
        </w:rPr>
      </w:pPr>
    </w:p>
    <w:p w:rsidR="004218ED" w:rsidRPr="004218ED" w:rsidRDefault="004218ED" w:rsidP="004218ED">
      <w:pPr>
        <w:rPr>
          <w:lang w:eastAsia="ru-RU"/>
        </w:rPr>
      </w:pPr>
    </w:p>
    <w:p w:rsidR="007C78AD" w:rsidRDefault="007C78AD" w:rsidP="007E6B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C78AD" w:rsidRDefault="007C78AD" w:rsidP="007E6B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E6B99" w:rsidRDefault="007C78AD" w:rsidP="007C78A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C78AD">
        <w:rPr>
          <w:rFonts w:ascii="Times New Roman" w:hAnsi="Times New Roman" w:cs="Times New Roman"/>
          <w:b/>
          <w:sz w:val="24"/>
          <w:szCs w:val="24"/>
        </w:rPr>
        <w:lastRenderedPageBreak/>
        <w:t>Введение</w:t>
      </w:r>
    </w:p>
    <w:p w:rsidR="007C78AD" w:rsidRDefault="007C78AD" w:rsidP="007C78AD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C78AD" w:rsidRDefault="003E0753" w:rsidP="006D7C8A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начально данный алгоритм разрабатывался с целью собственного облегчения анализа распредел</w:t>
      </w:r>
      <w:r w:rsidR="000F60C9">
        <w:rPr>
          <w:rFonts w:ascii="Times New Roman" w:hAnsi="Times New Roman" w:cs="Times New Roman"/>
          <w:sz w:val="24"/>
          <w:szCs w:val="24"/>
        </w:rPr>
        <w:t xml:space="preserve">ения даваемых на </w:t>
      </w:r>
      <w:proofErr w:type="gramStart"/>
      <w:r w:rsidR="000F60C9">
        <w:rPr>
          <w:rFonts w:ascii="Times New Roman" w:hAnsi="Times New Roman" w:cs="Times New Roman"/>
          <w:sz w:val="24"/>
          <w:szCs w:val="24"/>
        </w:rPr>
        <w:t>ТТ</w:t>
      </w:r>
      <w:proofErr w:type="gramEnd"/>
      <w:r w:rsidR="000F60C9">
        <w:rPr>
          <w:rFonts w:ascii="Times New Roman" w:hAnsi="Times New Roman" w:cs="Times New Roman"/>
          <w:sz w:val="24"/>
          <w:szCs w:val="24"/>
        </w:rPr>
        <w:t xml:space="preserve"> определенного количества</w:t>
      </w:r>
      <w:r>
        <w:rPr>
          <w:rFonts w:ascii="Times New Roman" w:hAnsi="Times New Roman" w:cs="Times New Roman"/>
          <w:sz w:val="24"/>
          <w:szCs w:val="24"/>
        </w:rPr>
        <w:t xml:space="preserve"> часов от отдела планирования. В дальнейшем, использование алгоритма может заменить предыдущие решения выделения часов на </w:t>
      </w:r>
      <w:proofErr w:type="gramStart"/>
      <w:r>
        <w:rPr>
          <w:rFonts w:ascii="Times New Roman" w:hAnsi="Times New Roman" w:cs="Times New Roman"/>
          <w:sz w:val="24"/>
          <w:szCs w:val="24"/>
        </w:rPr>
        <w:t>Т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так как может более детально описать </w:t>
      </w:r>
      <w:r w:rsidR="006D7C8A">
        <w:rPr>
          <w:rFonts w:ascii="Times New Roman" w:hAnsi="Times New Roman" w:cs="Times New Roman"/>
          <w:sz w:val="24"/>
          <w:szCs w:val="24"/>
        </w:rPr>
        <w:t>затрачиваемые на определенные действия усилия и содержать в себе синтез всех этих влияющих факторов.</w:t>
      </w:r>
    </w:p>
    <w:p w:rsidR="006D7C8A" w:rsidRDefault="006D7C8A" w:rsidP="006D7C8A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ктуальность данной работы заключается в предоставлении важной информации </w:t>
      </w:r>
      <w:proofErr w:type="gramStart"/>
      <w:r>
        <w:rPr>
          <w:rFonts w:ascii="Times New Roman" w:hAnsi="Times New Roman" w:cs="Times New Roman"/>
          <w:sz w:val="24"/>
          <w:szCs w:val="24"/>
        </w:rPr>
        <w:t>для</w:t>
      </w:r>
      <w:proofErr w:type="gramEnd"/>
      <w:r>
        <w:rPr>
          <w:rFonts w:ascii="Times New Roman" w:hAnsi="Times New Roman" w:cs="Times New Roman"/>
          <w:sz w:val="24"/>
          <w:szCs w:val="24"/>
        </w:rPr>
        <w:t>:</w:t>
      </w:r>
    </w:p>
    <w:p w:rsidR="006D7C8A" w:rsidRDefault="006D7C8A" w:rsidP="006D7C8A">
      <w:pPr>
        <w:pStyle w:val="a6"/>
        <w:numPr>
          <w:ilvl w:val="4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тиков, так как могут служить альтернативой применяемых ими методам</w:t>
      </w:r>
    </w:p>
    <w:p w:rsidR="00D3248E" w:rsidRDefault="006D7C8A" w:rsidP="006D7C8A">
      <w:pPr>
        <w:pStyle w:val="a6"/>
        <w:numPr>
          <w:ilvl w:val="4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аршим продавцам (админам</w:t>
      </w:r>
      <w:r w:rsidR="003143CC">
        <w:rPr>
          <w:rFonts w:ascii="Times New Roman" w:hAnsi="Times New Roman" w:cs="Times New Roman"/>
          <w:sz w:val="24"/>
          <w:szCs w:val="24"/>
        </w:rPr>
        <w:t xml:space="preserve">), так как могут, используя свой опыт работы на </w:t>
      </w:r>
      <w:proofErr w:type="gramStart"/>
      <w:r w:rsidR="003143CC">
        <w:rPr>
          <w:rFonts w:ascii="Times New Roman" w:hAnsi="Times New Roman" w:cs="Times New Roman"/>
          <w:sz w:val="24"/>
          <w:szCs w:val="24"/>
        </w:rPr>
        <w:t>ТТ</w:t>
      </w:r>
      <w:proofErr w:type="gramEnd"/>
      <w:r w:rsidR="003143CC">
        <w:rPr>
          <w:rFonts w:ascii="Times New Roman" w:hAnsi="Times New Roman" w:cs="Times New Roman"/>
          <w:sz w:val="24"/>
          <w:szCs w:val="24"/>
        </w:rPr>
        <w:t xml:space="preserve"> или предложенный в этом исследовании, рассчитать часы работы каждого сотрудника для более равномерного распределения нагрузки их в течение смены , не имея при этом аналитической подготовки</w:t>
      </w:r>
    </w:p>
    <w:p w:rsidR="003143CC" w:rsidRPr="00D3248E" w:rsidRDefault="00D3248E" w:rsidP="00D3248E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3248E">
        <w:rPr>
          <w:rFonts w:ascii="Times New Roman" w:hAnsi="Times New Roman" w:cs="Times New Roman"/>
          <w:sz w:val="24"/>
          <w:szCs w:val="24"/>
        </w:rPr>
        <w:t>Сам</w:t>
      </w:r>
      <w:r>
        <w:rPr>
          <w:rFonts w:ascii="Times New Roman" w:hAnsi="Times New Roman" w:cs="Times New Roman"/>
          <w:sz w:val="24"/>
          <w:szCs w:val="24"/>
        </w:rPr>
        <w:t xml:space="preserve"> отчет, используя входные данные в виде выручки в час, количества чеков час и общей</w:t>
      </w:r>
      <w:r w:rsidR="00650BD9">
        <w:rPr>
          <w:rFonts w:ascii="Times New Roman" w:hAnsi="Times New Roman" w:cs="Times New Roman"/>
          <w:sz w:val="24"/>
          <w:szCs w:val="24"/>
        </w:rPr>
        <w:t xml:space="preserve"> выручки за день и преобразуя их в удобную для эмпирического сравнения форму с помощью поправочных коэффициентов,</w:t>
      </w:r>
      <w:r>
        <w:rPr>
          <w:rFonts w:ascii="Times New Roman" w:hAnsi="Times New Roman" w:cs="Times New Roman"/>
          <w:sz w:val="24"/>
          <w:szCs w:val="24"/>
        </w:rPr>
        <w:t xml:space="preserve"> накладывает на них граничные условия </w:t>
      </w:r>
      <w:r w:rsidR="00650BD9">
        <w:rPr>
          <w:rFonts w:ascii="Times New Roman" w:hAnsi="Times New Roman" w:cs="Times New Roman"/>
          <w:sz w:val="24"/>
          <w:szCs w:val="24"/>
        </w:rPr>
        <w:t>для выяснения необходимого количества работников в час и последующей расстановкой каждому сотруднику часов работы.</w:t>
      </w:r>
      <w:r w:rsidR="003143CC" w:rsidRPr="00D3248E">
        <w:rPr>
          <w:rFonts w:ascii="Times New Roman" w:hAnsi="Times New Roman" w:cs="Times New Roman"/>
          <w:sz w:val="24"/>
          <w:szCs w:val="24"/>
        </w:rPr>
        <w:br w:type="page"/>
      </w:r>
    </w:p>
    <w:p w:rsidR="006D7C8A" w:rsidRPr="000F60C9" w:rsidRDefault="008D6109" w:rsidP="000F60C9">
      <w:pPr>
        <w:pStyle w:val="a6"/>
        <w:numPr>
          <w:ilvl w:val="0"/>
          <w:numId w:val="3"/>
        </w:num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Вх</w:t>
      </w:r>
      <w:r w:rsidR="003143CC" w:rsidRPr="000F60C9">
        <w:rPr>
          <w:rFonts w:ascii="Times New Roman" w:hAnsi="Times New Roman" w:cs="Times New Roman"/>
          <w:b/>
          <w:sz w:val="24"/>
          <w:szCs w:val="24"/>
        </w:rPr>
        <w:t>одные данные</w:t>
      </w:r>
    </w:p>
    <w:p w:rsidR="004B18B3" w:rsidRDefault="004B18B3" w:rsidP="0091399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ачестве входных данных из малого количества доступной объективной информации использовался чек почасового расхода (рисунок 1):</w:t>
      </w:r>
    </w:p>
    <w:p w:rsidR="004B18B3" w:rsidRPr="004B18B3" w:rsidRDefault="004B18B3" w:rsidP="004B18B3">
      <w:pPr>
        <w:ind w:left="1440"/>
        <w:jc w:val="center"/>
        <w:rPr>
          <w:rFonts w:ascii="Times New Roman" w:hAnsi="Times New Roman" w:cs="Times New Roman"/>
          <w:sz w:val="24"/>
          <w:szCs w:val="24"/>
        </w:rPr>
      </w:pPr>
      <w:r w:rsidRPr="004B18B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11691D1" wp14:editId="44387B20">
            <wp:extent cx="1952625" cy="30765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43CC" w:rsidRDefault="00913991" w:rsidP="003143CC">
      <w:pPr>
        <w:ind w:left="14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 – Почасовой расход</w:t>
      </w:r>
    </w:p>
    <w:p w:rsidR="000F60C9" w:rsidRDefault="00913991" w:rsidP="00913991">
      <w:pPr>
        <w:ind w:firstLine="709"/>
        <w:jc w:val="both"/>
        <w:rPr>
          <w:rFonts w:ascii="Times New Roman" w:hAnsi="Times New Roman" w:cs="Times New Roman"/>
          <w:sz w:val="24"/>
          <w:szCs w:val="24"/>
        </w:rPr>
        <w:sectPr w:rsidR="000F60C9">
          <w:footerReference w:type="default" r:id="rId10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В нем идет учет Выр</w:t>
      </w:r>
      <w:r w:rsidRPr="00913991">
        <w:rPr>
          <w:rFonts w:ascii="Times New Roman" w:hAnsi="Times New Roman" w:cs="Times New Roman"/>
          <w:sz w:val="24"/>
          <w:szCs w:val="24"/>
        </w:rPr>
        <w:t>/</w:t>
      </w:r>
      <w:proofErr w:type="gramStart"/>
      <w:r>
        <w:rPr>
          <w:rFonts w:ascii="Times New Roman" w:hAnsi="Times New Roman" w:cs="Times New Roman"/>
          <w:sz w:val="24"/>
          <w:szCs w:val="24"/>
        </w:rPr>
        <w:t>ч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выручки в час), ч</w:t>
      </w:r>
      <w:r w:rsidRPr="00913991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 xml:space="preserve">ч (количество чеков в час), а также здесь можно увидеть еще общую выручку за день (Выр). </w:t>
      </w:r>
      <w:r w:rsidR="000F60C9">
        <w:rPr>
          <w:rFonts w:ascii="Times New Roman" w:hAnsi="Times New Roman" w:cs="Times New Roman"/>
          <w:sz w:val="24"/>
          <w:szCs w:val="24"/>
        </w:rPr>
        <w:t>На эти 3 параметра накладываются условия, которые помогают выяснить необходимое количество человек в каждый час.</w:t>
      </w:r>
    </w:p>
    <w:p w:rsidR="000F60C9" w:rsidRPr="000F60C9" w:rsidRDefault="000F60C9" w:rsidP="000F60C9">
      <w:pPr>
        <w:pStyle w:val="a6"/>
        <w:numPr>
          <w:ilvl w:val="0"/>
          <w:numId w:val="3"/>
        </w:num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F60C9">
        <w:rPr>
          <w:rFonts w:ascii="Times New Roman" w:hAnsi="Times New Roman" w:cs="Times New Roman"/>
          <w:b/>
          <w:sz w:val="24"/>
          <w:szCs w:val="24"/>
        </w:rPr>
        <w:lastRenderedPageBreak/>
        <w:t>Анализ эффективности использования рабочего времени</w:t>
      </w:r>
    </w:p>
    <w:p w:rsidR="00913991" w:rsidRDefault="00913991" w:rsidP="0091399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основании </w:t>
      </w:r>
      <w:r w:rsidR="000608A3">
        <w:rPr>
          <w:rFonts w:ascii="Times New Roman" w:hAnsi="Times New Roman" w:cs="Times New Roman"/>
          <w:sz w:val="24"/>
          <w:szCs w:val="24"/>
        </w:rPr>
        <w:t xml:space="preserve">опыта чуть более года работы </w:t>
      </w:r>
      <w:r>
        <w:rPr>
          <w:rFonts w:ascii="Times New Roman" w:hAnsi="Times New Roman" w:cs="Times New Roman"/>
          <w:sz w:val="24"/>
          <w:szCs w:val="24"/>
        </w:rPr>
        <w:t xml:space="preserve">были установлены граничные значения этих </w:t>
      </w:r>
      <w:r w:rsidR="000F60C9">
        <w:rPr>
          <w:rFonts w:ascii="Times New Roman" w:hAnsi="Times New Roman" w:cs="Times New Roman"/>
          <w:sz w:val="24"/>
          <w:szCs w:val="24"/>
        </w:rPr>
        <w:t xml:space="preserve">3-х </w:t>
      </w:r>
      <w:r>
        <w:rPr>
          <w:rFonts w:ascii="Times New Roman" w:hAnsi="Times New Roman" w:cs="Times New Roman"/>
          <w:sz w:val="24"/>
          <w:szCs w:val="24"/>
        </w:rPr>
        <w:t>показателей</w:t>
      </w:r>
      <w:r w:rsidR="000608A3">
        <w:rPr>
          <w:rFonts w:ascii="Times New Roman" w:hAnsi="Times New Roman" w:cs="Times New Roman"/>
          <w:sz w:val="24"/>
          <w:szCs w:val="24"/>
        </w:rPr>
        <w:t xml:space="preserve">, </w:t>
      </w:r>
      <w:r w:rsidR="00ED6623">
        <w:rPr>
          <w:rFonts w:ascii="Times New Roman" w:hAnsi="Times New Roman" w:cs="Times New Roman"/>
          <w:sz w:val="24"/>
          <w:szCs w:val="24"/>
        </w:rPr>
        <w:t xml:space="preserve">при которых выполняется «полезная» работа (по обслуживанию гостей) и работа, сопутствующая ей – по чистоте, документам (заполнению всей бумажной отчетности, отправлению </w:t>
      </w:r>
      <w:proofErr w:type="spellStart"/>
      <w:r w:rsidR="00ED6623">
        <w:rPr>
          <w:rFonts w:ascii="Times New Roman" w:hAnsi="Times New Roman" w:cs="Times New Roman"/>
          <w:sz w:val="24"/>
          <w:szCs w:val="24"/>
        </w:rPr>
        <w:t>фотоотчетности</w:t>
      </w:r>
      <w:proofErr w:type="spellEnd"/>
      <w:r w:rsidR="00ED6623">
        <w:rPr>
          <w:rFonts w:ascii="Times New Roman" w:hAnsi="Times New Roman" w:cs="Times New Roman"/>
          <w:sz w:val="24"/>
          <w:szCs w:val="24"/>
        </w:rPr>
        <w:t xml:space="preserve"> и т.д.) и отдыху. Для этого были введены соответствующие коэффициенты, которые учитывают время, не используемое на обслуживание. Их значения могут варьироваться, например, из-за различия в геометрических показателях ТТ. </w:t>
      </w:r>
    </w:p>
    <w:p w:rsidR="00ED6623" w:rsidRDefault="00ED6623" w:rsidP="0091399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езультате произведения выручки в каждый час (на рис.1) на эти </w:t>
      </w:r>
      <w:r w:rsidR="00A639A3">
        <w:rPr>
          <w:rFonts w:ascii="Times New Roman" w:hAnsi="Times New Roman" w:cs="Times New Roman"/>
          <w:sz w:val="24"/>
          <w:szCs w:val="24"/>
        </w:rPr>
        <w:t xml:space="preserve">коэффициенты получается фиктивная выручка. Она несет в себе смысл выручки, </w:t>
      </w:r>
      <w:proofErr w:type="gramStart"/>
      <w:r w:rsidR="00A639A3">
        <w:rPr>
          <w:rFonts w:ascii="Times New Roman" w:hAnsi="Times New Roman" w:cs="Times New Roman"/>
          <w:sz w:val="24"/>
          <w:szCs w:val="24"/>
        </w:rPr>
        <w:t>полученной бы</w:t>
      </w:r>
      <w:proofErr w:type="gramEnd"/>
      <w:r w:rsidR="00A639A3">
        <w:rPr>
          <w:rFonts w:ascii="Times New Roman" w:hAnsi="Times New Roman" w:cs="Times New Roman"/>
          <w:sz w:val="24"/>
          <w:szCs w:val="24"/>
        </w:rPr>
        <w:t xml:space="preserve"> при КПД = 1, то есть при полном сосредоточении всей работы только на обслуживании гостей:</w:t>
      </w:r>
    </w:p>
    <w:p w:rsidR="00A639A3" w:rsidRPr="00913991" w:rsidRDefault="00A639A3" w:rsidP="00A639A3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A639A3">
        <w:rPr>
          <w:rFonts w:ascii="Times New Roman" w:hAnsi="Times New Roman" w:cs="Times New Roman"/>
          <w:position w:val="-30"/>
          <w:sz w:val="24"/>
          <w:szCs w:val="24"/>
        </w:rPr>
        <w:object w:dxaOrig="3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35pt;height:34.4pt" o:ole="">
            <v:imagedata r:id="rId11" o:title=""/>
          </v:shape>
          <o:OLEObject Type="Embed" ProgID="Equation.DSMT4" ShapeID="_x0000_i1025" DrawAspect="Content" ObjectID="_1683833778" r:id="rId12"/>
        </w:object>
      </w:r>
    </w:p>
    <w:p w:rsidR="006D7C8A" w:rsidRDefault="00A639A3" w:rsidP="00A639A3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чески это может выглядеть следующим образом</w:t>
      </w:r>
      <w:r w:rsidR="002B08BE">
        <w:rPr>
          <w:rFonts w:ascii="Times New Roman" w:hAnsi="Times New Roman" w:cs="Times New Roman"/>
          <w:sz w:val="24"/>
          <w:szCs w:val="24"/>
        </w:rPr>
        <w:t xml:space="preserve"> (рисунок 2 и 3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A639A3" w:rsidRPr="007C78AD" w:rsidRDefault="00A639A3" w:rsidP="002B08B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53038EAB" wp14:editId="4A852A09">
            <wp:extent cx="4038600" cy="2743200"/>
            <wp:effectExtent l="19050" t="0" r="19050" b="1905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7C78AD" w:rsidRDefault="002B08BE" w:rsidP="002B08B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2 – Разделение работы по продолжительности на процессы 1 человека в 1 час</w:t>
      </w:r>
    </w:p>
    <w:p w:rsidR="002B08BE" w:rsidRDefault="002B08BE" w:rsidP="002B08B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71AA7508" wp14:editId="3358A4F9">
            <wp:extent cx="4038600" cy="2743200"/>
            <wp:effectExtent l="19050" t="0" r="19050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2B08BE" w:rsidRDefault="002B08BE" w:rsidP="002B08B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Рисунок 3 – Разделение работы по продолжительности на процессы 2 человек в 1 час</w:t>
      </w:r>
    </w:p>
    <w:p w:rsidR="00C47A82" w:rsidRDefault="002B08BE" w:rsidP="00526E71">
      <w:pPr>
        <w:tabs>
          <w:tab w:val="left" w:pos="3834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  <w:sectPr w:rsidR="00C47A8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Понятно, что при 1 человеке в смене он будет заниматься всеми этими процессами, а при появлении второго один занят полностью полезной работой (не считая 5 минут на отдых), а второй также 40 минут из 60 уделяет только ей, вследствие чего КПД увеличивается.</w:t>
      </w:r>
    </w:p>
    <w:p w:rsidR="002B08BE" w:rsidRPr="00C47A82" w:rsidRDefault="00C47A82" w:rsidP="00C47A82">
      <w:pPr>
        <w:pStyle w:val="a6"/>
        <w:numPr>
          <w:ilvl w:val="0"/>
          <w:numId w:val="3"/>
        </w:numPr>
        <w:tabs>
          <w:tab w:val="left" w:pos="3834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47A82">
        <w:rPr>
          <w:rFonts w:ascii="Times New Roman" w:hAnsi="Times New Roman" w:cs="Times New Roman"/>
          <w:b/>
          <w:sz w:val="24"/>
          <w:szCs w:val="24"/>
        </w:rPr>
        <w:lastRenderedPageBreak/>
        <w:t>Анализ необходимого количества человек в каждый час</w:t>
      </w:r>
    </w:p>
    <w:p w:rsidR="002B08BE" w:rsidRDefault="00526E71" w:rsidP="00526E71">
      <w:pPr>
        <w:tabs>
          <w:tab w:val="left" w:pos="3834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иктивная выручка вводится из-за того, что эмпирическим путем </w:t>
      </w:r>
      <w:proofErr w:type="gramStart"/>
      <w:r>
        <w:rPr>
          <w:rFonts w:ascii="Times New Roman" w:hAnsi="Times New Roman" w:cs="Times New Roman"/>
          <w:sz w:val="24"/>
          <w:szCs w:val="24"/>
        </w:rPr>
        <w:t>могл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ыли получены выручки в час, при которых должны были выполняться бы все вышеописанные операции при заявленном количестве человек. При превышении фиктивной выручки установленного граничного значения часть операций может быть не выполнена в этот час, поэтому необходимо наличие еще одного человека. </w:t>
      </w:r>
    </w:p>
    <w:p w:rsidR="00AD6ECA" w:rsidRDefault="00AD6ECA" w:rsidP="00526E71">
      <w:pPr>
        <w:tabs>
          <w:tab w:val="left" w:pos="3834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бы вычислить фиктивную выручку надо также умножить чистую выручку в час на поправочные коэффициенты, описанные выше</w:t>
      </w:r>
      <w:r w:rsidR="00C47A82">
        <w:rPr>
          <w:rFonts w:ascii="Times New Roman" w:hAnsi="Times New Roman" w:cs="Times New Roman"/>
          <w:sz w:val="24"/>
          <w:szCs w:val="24"/>
        </w:rPr>
        <w:t xml:space="preserve"> (это знаменатель вышеописанной формулы)</w:t>
      </w:r>
      <w:r>
        <w:rPr>
          <w:rFonts w:ascii="Times New Roman" w:hAnsi="Times New Roman" w:cs="Times New Roman"/>
          <w:sz w:val="24"/>
          <w:szCs w:val="24"/>
        </w:rPr>
        <w:t>. Таким образом, имея столбцы в чеке почасового расхода с чистой выручкой в час, а также граничные значения эмпирически полученной фиктивной выручки, можно понять, сколько человек необходимо в конкретный час (рисунок 4):</w:t>
      </w:r>
    </w:p>
    <w:p w:rsidR="00AD6ECA" w:rsidRDefault="00AD6ECA" w:rsidP="00AD6ECA">
      <w:pPr>
        <w:tabs>
          <w:tab w:val="left" w:pos="383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AD6EC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72498C9" wp14:editId="32063F2C">
            <wp:extent cx="5940425" cy="741250"/>
            <wp:effectExtent l="0" t="0" r="3175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4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6ECA" w:rsidRDefault="00AD6ECA" w:rsidP="00AD6ECA">
      <w:pPr>
        <w:tabs>
          <w:tab w:val="left" w:pos="3834"/>
        </w:tabs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4 – Строка со значениями ограничений фиктивной выручки в час и количества чеков в час</w:t>
      </w:r>
    </w:p>
    <w:p w:rsidR="00C47A82" w:rsidRDefault="007972CA" w:rsidP="00C47A82">
      <w:pPr>
        <w:tabs>
          <w:tab w:val="left" w:pos="3834"/>
        </w:tabs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граничное знач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>ч</w:t>
      </w:r>
      <w:proofErr w:type="gramEnd"/>
      <w:r w:rsidRPr="007972CA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 xml:space="preserve">ч и 1 граничное значение </w:t>
      </w:r>
      <w:proofErr w:type="spellStart"/>
      <w:r>
        <w:rPr>
          <w:rFonts w:ascii="Times New Roman" w:hAnsi="Times New Roman" w:cs="Times New Roman"/>
          <w:sz w:val="24"/>
          <w:szCs w:val="24"/>
        </w:rPr>
        <w:t>эм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выр</w:t>
      </w:r>
      <w:proofErr w:type="spellEnd"/>
      <w:r w:rsidRPr="007972CA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 xml:space="preserve">ч – условие работы 1 человека в этот час, 2 граничное значение </w:t>
      </w:r>
      <w:proofErr w:type="spellStart"/>
      <w:r>
        <w:rPr>
          <w:rFonts w:ascii="Times New Roman" w:hAnsi="Times New Roman" w:cs="Times New Roman"/>
          <w:sz w:val="24"/>
          <w:szCs w:val="24"/>
        </w:rPr>
        <w:t>эм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выр</w:t>
      </w:r>
      <w:proofErr w:type="spellEnd"/>
      <w:r w:rsidRPr="007972CA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ч – условие работы 2 человек в этот час</w:t>
      </w:r>
    </w:p>
    <w:p w:rsidR="007972CA" w:rsidRDefault="007972CA" w:rsidP="00C47A82">
      <w:pPr>
        <w:tabs>
          <w:tab w:val="left" w:pos="3834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в значения фиктивной выручки, они сопоставляются с новым вводимым параметром – теоретическим количеством человек в каждый час. Это как раз тот показатель, отражающий выполнение</w:t>
      </w:r>
      <w:r w:rsidRPr="007972CA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невыполнение граничных задаваемых условий. Схематично он выглядит так</w:t>
      </w:r>
      <w:r w:rsidR="00C47A82">
        <w:rPr>
          <w:rFonts w:ascii="Times New Roman" w:hAnsi="Times New Roman" w:cs="Times New Roman"/>
          <w:sz w:val="24"/>
          <w:szCs w:val="24"/>
        </w:rPr>
        <w:t xml:space="preserve"> (рисунок 5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8345C1" w:rsidRDefault="008345C1" w:rsidP="007972CA">
      <w:pPr>
        <w:tabs>
          <w:tab w:val="left" w:pos="3834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8345C1" w:rsidRDefault="008345C1" w:rsidP="008345C1">
      <w:pPr>
        <w:tabs>
          <w:tab w:val="left" w:pos="383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8345C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1F0CE479" wp14:editId="0A41B440">
            <wp:extent cx="5940425" cy="4282575"/>
            <wp:effectExtent l="0" t="0" r="3175" b="381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8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5C1" w:rsidRDefault="008345C1" w:rsidP="008345C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5 – Блок-схема работы показателя теоретического кол-ва человек в час</w:t>
      </w:r>
    </w:p>
    <w:p w:rsidR="008345C1" w:rsidRDefault="008345C1" w:rsidP="008345C1">
      <w:pPr>
        <w:rPr>
          <w:rFonts w:ascii="Times New Roman" w:hAnsi="Times New Roman" w:cs="Times New Roman"/>
          <w:sz w:val="24"/>
          <w:szCs w:val="24"/>
        </w:rPr>
      </w:pPr>
    </w:p>
    <w:p w:rsidR="0047254F" w:rsidRDefault="0047254F" w:rsidP="0047254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 в виде формулы в </w:t>
      </w:r>
      <w:proofErr w:type="gramStart"/>
      <w:r>
        <w:rPr>
          <w:rFonts w:ascii="Times New Roman" w:hAnsi="Times New Roman" w:cs="Times New Roman"/>
          <w:sz w:val="24"/>
          <w:szCs w:val="24"/>
        </w:rPr>
        <w:t>Е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xce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ледующим образом</w:t>
      </w:r>
      <w:r w:rsidR="00C47A82">
        <w:rPr>
          <w:rFonts w:ascii="Times New Roman" w:hAnsi="Times New Roman" w:cs="Times New Roman"/>
          <w:sz w:val="24"/>
          <w:szCs w:val="24"/>
        </w:rPr>
        <w:t xml:space="preserve"> (рисунок 6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C47A82" w:rsidRDefault="0047254F" w:rsidP="00C47A82">
      <w:pPr>
        <w:jc w:val="center"/>
        <w:rPr>
          <w:rFonts w:ascii="Times New Roman" w:hAnsi="Times New Roman" w:cs="Times New Roman"/>
          <w:sz w:val="24"/>
          <w:szCs w:val="24"/>
        </w:rPr>
      </w:pPr>
      <w:r w:rsidRPr="0047254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575D379" wp14:editId="443ECA35">
            <wp:extent cx="4072270" cy="1959009"/>
            <wp:effectExtent l="0" t="0" r="4445" b="317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70742" cy="1958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5C1" w:rsidRPr="00E2741A" w:rsidRDefault="0047254F" w:rsidP="00C47A8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6 - </w:t>
      </w:r>
      <w:r w:rsidR="00E2741A">
        <w:rPr>
          <w:rFonts w:ascii="Times New Roman" w:hAnsi="Times New Roman" w:cs="Times New Roman"/>
          <w:sz w:val="24"/>
          <w:szCs w:val="24"/>
        </w:rPr>
        <w:t xml:space="preserve">Формула в </w:t>
      </w:r>
      <w:proofErr w:type="gramStart"/>
      <w:r w:rsidR="00E2741A">
        <w:rPr>
          <w:rFonts w:ascii="Times New Roman" w:hAnsi="Times New Roman" w:cs="Times New Roman"/>
          <w:sz w:val="24"/>
          <w:szCs w:val="24"/>
        </w:rPr>
        <w:t>Е</w:t>
      </w:r>
      <w:proofErr w:type="spellStart"/>
      <w:proofErr w:type="gramEnd"/>
      <w:r w:rsidR="00E2741A">
        <w:rPr>
          <w:rFonts w:ascii="Times New Roman" w:hAnsi="Times New Roman" w:cs="Times New Roman"/>
          <w:sz w:val="24"/>
          <w:szCs w:val="24"/>
          <w:lang w:val="en-US"/>
        </w:rPr>
        <w:t>xcel</w:t>
      </w:r>
      <w:proofErr w:type="spellEnd"/>
      <w:r w:rsidR="00E2741A">
        <w:rPr>
          <w:rFonts w:ascii="Times New Roman" w:hAnsi="Times New Roman" w:cs="Times New Roman"/>
          <w:sz w:val="24"/>
          <w:szCs w:val="24"/>
        </w:rPr>
        <w:t xml:space="preserve"> работы показателя теоретического кол-ва человек в час</w:t>
      </w:r>
    </w:p>
    <w:p w:rsidR="007972CA" w:rsidRDefault="00E2741A" w:rsidP="007972CA">
      <w:pPr>
        <w:tabs>
          <w:tab w:val="left" w:pos="3834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толбце Н рисунка 6 есть часы, которые выпадают из логического оптимизированного ряда количества человек, как, например, час с 13 до 14. Так как лишь в один час несправедливо будет выводить (или вводить) сотрудника в случае, если при этом в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едыдущи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 последующих этому часу уже другая картина. </w:t>
      </w:r>
    </w:p>
    <w:p w:rsidR="00E2741A" w:rsidRDefault="00E2741A" w:rsidP="007972CA">
      <w:pPr>
        <w:tabs>
          <w:tab w:val="left" w:pos="3834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Для решения этой проблемы вводится новый параметр – фактическое количество человек в час. Он уже выясняет действительно ли дальше идет промежуток пика продаж </w:t>
      </w:r>
      <w:r w:rsidR="007B0975">
        <w:rPr>
          <w:rFonts w:ascii="Times New Roman" w:hAnsi="Times New Roman" w:cs="Times New Roman"/>
          <w:sz w:val="24"/>
          <w:szCs w:val="24"/>
        </w:rPr>
        <w:t xml:space="preserve">(застоя) </w:t>
      </w:r>
      <w:r>
        <w:rPr>
          <w:rFonts w:ascii="Times New Roman" w:hAnsi="Times New Roman" w:cs="Times New Roman"/>
          <w:sz w:val="24"/>
          <w:szCs w:val="24"/>
        </w:rPr>
        <w:t>или это час – выброс.</w:t>
      </w:r>
    </w:p>
    <w:p w:rsidR="007B0975" w:rsidRDefault="007B0975" w:rsidP="007972CA">
      <w:pPr>
        <w:tabs>
          <w:tab w:val="left" w:pos="3834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казатель фактического количества человек в час анализирует не каждый час в отдельности, а изучает сразу 3 последующих часа после невыполнения равенства теоретического количества человек между 2 подряд идущими часами.   Если изменение теоретического количества человек наблюдается только в одном случае из трех, то количество человек не изменяется. Схематично это выглядит следующим образом</w:t>
      </w:r>
      <w:r w:rsidR="00C47A82">
        <w:rPr>
          <w:rFonts w:ascii="Times New Roman" w:hAnsi="Times New Roman" w:cs="Times New Roman"/>
          <w:sz w:val="24"/>
          <w:szCs w:val="24"/>
        </w:rPr>
        <w:t xml:space="preserve"> (рисунок 7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8B52EC" w:rsidRDefault="008B52EC" w:rsidP="007972CA">
      <w:pPr>
        <w:tabs>
          <w:tab w:val="left" w:pos="3834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B52E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99BAC6" wp14:editId="467DCD06">
            <wp:extent cx="5133975" cy="4648200"/>
            <wp:effectExtent l="0" t="0" r="952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464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2EC" w:rsidRDefault="008B52EC" w:rsidP="008B52E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7 – Блок-схема работы показателя фактического кол-ва человек в час</w:t>
      </w:r>
    </w:p>
    <w:p w:rsidR="00FA60C2" w:rsidRDefault="00FA60C2" w:rsidP="00FA60C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виде формулы в </w:t>
      </w:r>
      <w:r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FA60C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это выглядит следующим образом (возможно, есть неточность  в ее написании)</w:t>
      </w:r>
      <w:r w:rsidR="00C47A82">
        <w:rPr>
          <w:rFonts w:ascii="Times New Roman" w:hAnsi="Times New Roman" w:cs="Times New Roman"/>
          <w:sz w:val="24"/>
          <w:szCs w:val="24"/>
        </w:rPr>
        <w:t xml:space="preserve"> (рисунок 8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6956B9" w:rsidRDefault="006956B9" w:rsidP="00FA60C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60C2" w:rsidRDefault="006956B9" w:rsidP="00FA60C2">
      <w:pPr>
        <w:jc w:val="center"/>
        <w:rPr>
          <w:rFonts w:ascii="Times New Roman" w:hAnsi="Times New Roman" w:cs="Times New Roman"/>
          <w:sz w:val="24"/>
          <w:szCs w:val="24"/>
        </w:rPr>
      </w:pPr>
      <w:r w:rsidRPr="006956B9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45ACD250" wp14:editId="0D9A2AEC">
            <wp:extent cx="6041904" cy="3821373"/>
            <wp:effectExtent l="0" t="0" r="0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/>
                    <a:srcRect t="19313" r="46246" b="17168"/>
                    <a:stretch/>
                  </pic:blipFill>
                  <pic:spPr bwMode="auto">
                    <a:xfrm>
                      <a:off x="0" y="0"/>
                      <a:ext cx="6050362" cy="38267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7210" w:rsidRDefault="00FA60C2" w:rsidP="00FA60C2">
      <w:pPr>
        <w:tabs>
          <w:tab w:val="left" w:pos="396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8 - Формула в </w:t>
      </w:r>
      <w:proofErr w:type="gramStart"/>
      <w:r>
        <w:rPr>
          <w:rFonts w:ascii="Times New Roman" w:hAnsi="Times New Roman" w:cs="Times New Roman"/>
          <w:sz w:val="24"/>
          <w:szCs w:val="24"/>
        </w:rPr>
        <w:t>Е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xce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аботы показателя фактиче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ского кол-ва человек в час</w:t>
      </w:r>
    </w:p>
    <w:p w:rsidR="00C47A82" w:rsidRDefault="00E47210" w:rsidP="00E47210">
      <w:pPr>
        <w:ind w:firstLine="708"/>
        <w:jc w:val="both"/>
        <w:rPr>
          <w:rFonts w:ascii="Times New Roman" w:hAnsi="Times New Roman" w:cs="Times New Roman"/>
          <w:sz w:val="24"/>
          <w:szCs w:val="24"/>
        </w:rPr>
        <w:sectPr w:rsidR="00C47A8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Как видно из рисунка 8, показатель фактического кол-ва человек в час дает более продуманное решение на основании анализа трех последующих часов.</w:t>
      </w:r>
    </w:p>
    <w:p w:rsidR="00FA60C2" w:rsidRPr="00C47A82" w:rsidRDefault="00C47A82" w:rsidP="00C47A82">
      <w:pPr>
        <w:pStyle w:val="a6"/>
        <w:numPr>
          <w:ilvl w:val="0"/>
          <w:numId w:val="3"/>
        </w:num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47A82">
        <w:rPr>
          <w:rFonts w:ascii="Times New Roman" w:hAnsi="Times New Roman" w:cs="Times New Roman"/>
          <w:b/>
          <w:sz w:val="24"/>
          <w:szCs w:val="24"/>
        </w:rPr>
        <w:lastRenderedPageBreak/>
        <w:t>Расстановка часов сотрудников</w:t>
      </w:r>
    </w:p>
    <w:p w:rsidR="00E47210" w:rsidRDefault="00E47210" w:rsidP="00E47210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выявленном количестве человек в час следующим шагом будет установление часов работы утреннего, дневного и вечернего продавцов. Их надо расставить в течение смены так, чтобы выполнялись требования по фактическому количеству человек в час при условии максимально возможной по продолжительности смены в 12 часов.</w:t>
      </w:r>
    </w:p>
    <w:p w:rsidR="00E47210" w:rsidRDefault="00E47210" w:rsidP="00E47210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вые часы утренника перед открытием зависят от прихода (общей выручки – примерный показатель, помогающий ее интерпретировать). Схематично это выглядит так</w:t>
      </w:r>
      <w:r w:rsidR="00C47A82">
        <w:rPr>
          <w:rFonts w:ascii="Times New Roman" w:hAnsi="Times New Roman" w:cs="Times New Roman"/>
          <w:sz w:val="24"/>
          <w:szCs w:val="24"/>
        </w:rPr>
        <w:t xml:space="preserve"> (рисунок 9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13DDC" w:rsidRDefault="00013DDC" w:rsidP="00013DDC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 w:rsidRPr="00013DD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DC94AE9" wp14:editId="3E4BBE03">
            <wp:extent cx="4711077" cy="346759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13040" cy="346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DDC" w:rsidRDefault="00013DDC" w:rsidP="00013DDC">
      <w:pPr>
        <w:tabs>
          <w:tab w:val="left" w:pos="3983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9 – Блок-схема расчета времени утренника на подготовку перед открытием</w:t>
      </w:r>
    </w:p>
    <w:p w:rsidR="00E47210" w:rsidRDefault="00013DDC" w:rsidP="00013DDC">
      <w:pPr>
        <w:tabs>
          <w:tab w:val="left" w:pos="1552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В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Excel </w:t>
      </w:r>
      <w:r>
        <w:rPr>
          <w:rFonts w:ascii="Times New Roman" w:hAnsi="Times New Roman" w:cs="Times New Roman"/>
          <w:sz w:val="24"/>
          <w:szCs w:val="24"/>
        </w:rPr>
        <w:t>так</w:t>
      </w:r>
      <w:r w:rsidR="00D3248E">
        <w:rPr>
          <w:rFonts w:ascii="Times New Roman" w:hAnsi="Times New Roman" w:cs="Times New Roman"/>
          <w:sz w:val="24"/>
          <w:szCs w:val="24"/>
        </w:rPr>
        <w:t xml:space="preserve"> (рисунок 10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13DDC" w:rsidRDefault="00785485" w:rsidP="00785485">
      <w:pPr>
        <w:tabs>
          <w:tab w:val="left" w:pos="1552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78548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AC54C1B" wp14:editId="7E05B1E6">
            <wp:extent cx="5940425" cy="1429773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29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DDC" w:rsidRDefault="00013DDC" w:rsidP="00013DDC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Рисунок 10 – Формула в </w:t>
      </w:r>
      <w:r>
        <w:rPr>
          <w:rFonts w:ascii="Times New Roman" w:hAnsi="Times New Roman" w:cs="Times New Roman"/>
          <w:sz w:val="24"/>
          <w:szCs w:val="24"/>
          <w:lang w:val="en-US"/>
        </w:rPr>
        <w:t>Excel</w:t>
      </w:r>
      <w:r>
        <w:rPr>
          <w:rFonts w:ascii="Times New Roman" w:hAnsi="Times New Roman" w:cs="Times New Roman"/>
          <w:sz w:val="24"/>
          <w:szCs w:val="24"/>
        </w:rPr>
        <w:t xml:space="preserve"> для расчета времени утренника на подготовку перед открытием</w:t>
      </w:r>
    </w:p>
    <w:p w:rsidR="00237C8B" w:rsidRPr="00DC72CC" w:rsidRDefault="00640B3E" w:rsidP="00640B3E">
      <w:pPr>
        <w:tabs>
          <w:tab w:val="left" w:pos="3460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нец смены утренника равен либо началу смены вечерника</w:t>
      </w:r>
      <w:r w:rsidR="002038B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либо концу промежутка пика продаж.</w:t>
      </w:r>
      <w:r w:rsidR="00785485">
        <w:rPr>
          <w:rFonts w:ascii="Times New Roman" w:hAnsi="Times New Roman" w:cs="Times New Roman"/>
          <w:sz w:val="24"/>
          <w:szCs w:val="24"/>
        </w:rPr>
        <w:t xml:space="preserve"> Если это первый случай, то тут больше преобладает человеческий фактор, так как кто-то хочет попозже выйти</w:t>
      </w:r>
      <w:r w:rsidR="00785485" w:rsidRPr="00785485">
        <w:rPr>
          <w:rFonts w:ascii="Times New Roman" w:hAnsi="Times New Roman" w:cs="Times New Roman"/>
          <w:sz w:val="24"/>
          <w:szCs w:val="24"/>
        </w:rPr>
        <w:t>/</w:t>
      </w:r>
      <w:proofErr w:type="gramStart"/>
      <w:r w:rsidR="00785485">
        <w:rPr>
          <w:rFonts w:ascii="Times New Roman" w:hAnsi="Times New Roman" w:cs="Times New Roman"/>
          <w:sz w:val="24"/>
          <w:szCs w:val="24"/>
        </w:rPr>
        <w:t>занят</w:t>
      </w:r>
      <w:proofErr w:type="gramEnd"/>
      <w:r w:rsidR="00785485" w:rsidRPr="00785485">
        <w:rPr>
          <w:rFonts w:ascii="Times New Roman" w:hAnsi="Times New Roman" w:cs="Times New Roman"/>
          <w:sz w:val="24"/>
          <w:szCs w:val="24"/>
        </w:rPr>
        <w:t>/</w:t>
      </w:r>
      <w:r w:rsidR="00785485">
        <w:rPr>
          <w:rFonts w:ascii="Times New Roman" w:hAnsi="Times New Roman" w:cs="Times New Roman"/>
          <w:sz w:val="24"/>
          <w:szCs w:val="24"/>
        </w:rPr>
        <w:t>опаздывает</w:t>
      </w:r>
      <w:r w:rsidR="00237C8B" w:rsidRPr="00237C8B">
        <w:rPr>
          <w:rFonts w:ascii="Times New Roman" w:hAnsi="Times New Roman" w:cs="Times New Roman"/>
          <w:sz w:val="24"/>
          <w:szCs w:val="24"/>
        </w:rPr>
        <w:t>/</w:t>
      </w:r>
      <w:r w:rsidR="00237C8B">
        <w:rPr>
          <w:rFonts w:ascii="Times New Roman" w:hAnsi="Times New Roman" w:cs="Times New Roman"/>
          <w:sz w:val="24"/>
          <w:szCs w:val="24"/>
        </w:rPr>
        <w:t>мало часов</w:t>
      </w:r>
      <w:r w:rsidR="00785485">
        <w:rPr>
          <w:rFonts w:ascii="Times New Roman" w:hAnsi="Times New Roman" w:cs="Times New Roman"/>
          <w:sz w:val="24"/>
          <w:szCs w:val="24"/>
        </w:rPr>
        <w:t xml:space="preserve">. </w:t>
      </w:r>
      <w:r w:rsidR="00785485">
        <w:rPr>
          <w:rFonts w:ascii="Times New Roman" w:hAnsi="Times New Roman" w:cs="Times New Roman"/>
          <w:sz w:val="24"/>
          <w:szCs w:val="24"/>
        </w:rPr>
        <w:lastRenderedPageBreak/>
        <w:t>Рассмотрим второй случай, когда есть период с так называемым пиком продаж, когда нужно 3 человека.</w:t>
      </w:r>
      <w:r w:rsidR="00237C8B" w:rsidRPr="00237C8B">
        <w:rPr>
          <w:rFonts w:ascii="Times New Roman" w:hAnsi="Times New Roman" w:cs="Times New Roman"/>
          <w:sz w:val="24"/>
          <w:szCs w:val="24"/>
        </w:rPr>
        <w:t xml:space="preserve"> </w:t>
      </w:r>
      <w:r w:rsidR="00237C8B">
        <w:rPr>
          <w:rFonts w:ascii="Times New Roman" w:hAnsi="Times New Roman" w:cs="Times New Roman"/>
          <w:sz w:val="24"/>
          <w:szCs w:val="24"/>
        </w:rPr>
        <w:t xml:space="preserve">Код в </w:t>
      </w:r>
      <w:r w:rsidR="00237C8B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="00D3248E">
        <w:rPr>
          <w:rFonts w:ascii="Times New Roman" w:hAnsi="Times New Roman" w:cs="Times New Roman"/>
          <w:sz w:val="24"/>
          <w:szCs w:val="24"/>
        </w:rPr>
        <w:t xml:space="preserve"> (рисунок 11)</w:t>
      </w:r>
      <w:r w:rsidR="00237C8B" w:rsidRPr="00DC72CC">
        <w:rPr>
          <w:rFonts w:ascii="Times New Roman" w:hAnsi="Times New Roman" w:cs="Times New Roman"/>
          <w:sz w:val="24"/>
          <w:szCs w:val="24"/>
        </w:rPr>
        <w:t>:</w:t>
      </w:r>
    </w:p>
    <w:p w:rsidR="00237C8B" w:rsidRDefault="00DC72CC" w:rsidP="00DC72CC">
      <w:pPr>
        <w:ind w:left="-567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DC72C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B86BBC4" wp14:editId="3ADE27BE">
            <wp:extent cx="6899563" cy="385674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890255" cy="385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C8B" w:rsidRDefault="00237C8B" w:rsidP="00DC72CC">
      <w:pPr>
        <w:tabs>
          <w:tab w:val="left" w:pos="2506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11 – Формула в </w:t>
      </w:r>
      <w:r>
        <w:rPr>
          <w:rFonts w:ascii="Times New Roman" w:hAnsi="Times New Roman" w:cs="Times New Roman"/>
          <w:sz w:val="24"/>
          <w:szCs w:val="24"/>
          <w:lang w:val="en-US"/>
        </w:rPr>
        <w:t>Excel</w:t>
      </w:r>
      <w:r>
        <w:rPr>
          <w:rFonts w:ascii="Times New Roman" w:hAnsi="Times New Roman" w:cs="Times New Roman"/>
          <w:sz w:val="24"/>
          <w:szCs w:val="24"/>
        </w:rPr>
        <w:t>, рассчитывающая часы утренника</w:t>
      </w:r>
    </w:p>
    <w:p w:rsidR="00013DDC" w:rsidRDefault="00237C8B" w:rsidP="00237C8B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водятся 3 условия, </w:t>
      </w:r>
      <w:r w:rsidR="00775D73">
        <w:rPr>
          <w:rFonts w:ascii="Times New Roman" w:hAnsi="Times New Roman" w:cs="Times New Roman"/>
          <w:sz w:val="24"/>
          <w:szCs w:val="24"/>
        </w:rPr>
        <w:t xml:space="preserve">которые выключают счетчик его часов: </w:t>
      </w:r>
      <w:r w:rsidR="00775D73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775D73" w:rsidRPr="00775D73">
        <w:rPr>
          <w:rFonts w:ascii="Times New Roman" w:hAnsi="Times New Roman" w:cs="Times New Roman"/>
          <w:sz w:val="24"/>
          <w:szCs w:val="24"/>
        </w:rPr>
        <w:t>5= -1 (</w:t>
      </w:r>
      <w:r w:rsidR="00775D73">
        <w:rPr>
          <w:rFonts w:ascii="Times New Roman" w:hAnsi="Times New Roman" w:cs="Times New Roman"/>
          <w:sz w:val="24"/>
          <w:szCs w:val="24"/>
        </w:rPr>
        <w:t xml:space="preserve">используется дополнительный столбец дельта, равный разности последующего значения фактического количества человек и предыдущего, для того чтобы найти конец пика продаж), </w:t>
      </w:r>
      <w:r w:rsidR="00775D73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775D73" w:rsidRPr="00775D73">
        <w:rPr>
          <w:rFonts w:ascii="Times New Roman" w:hAnsi="Times New Roman" w:cs="Times New Roman"/>
          <w:sz w:val="24"/>
          <w:szCs w:val="24"/>
        </w:rPr>
        <w:t>5=12</w:t>
      </w:r>
      <w:r w:rsidR="00775D73">
        <w:rPr>
          <w:rFonts w:ascii="Times New Roman" w:hAnsi="Times New Roman" w:cs="Times New Roman"/>
          <w:sz w:val="24"/>
          <w:szCs w:val="24"/>
        </w:rPr>
        <w:t xml:space="preserve"> – ограничение по продолжительности смены, К4=0 – чтобы не включил счетчик в следующем часу после пика продаж. Таким образом, утренник вышел 6-17.</w:t>
      </w:r>
    </w:p>
    <w:p w:rsidR="00775D73" w:rsidRDefault="007C2D2C" w:rsidP="00237C8B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четчик дневного продавца включается, когда фактическое количество человек в какой-то час начинает превышать его значение при открытии и отключается, когда смена достигает 12 часов</w:t>
      </w:r>
      <w:r w:rsidR="00D3248E">
        <w:rPr>
          <w:rFonts w:ascii="Times New Roman" w:hAnsi="Times New Roman" w:cs="Times New Roman"/>
          <w:sz w:val="24"/>
          <w:szCs w:val="24"/>
        </w:rPr>
        <w:t xml:space="preserve"> или фактического конца работы ТТ</w:t>
      </w:r>
      <w:r>
        <w:rPr>
          <w:rFonts w:ascii="Times New Roman" w:hAnsi="Times New Roman" w:cs="Times New Roman"/>
          <w:sz w:val="24"/>
          <w:szCs w:val="24"/>
        </w:rPr>
        <w:t>. Формула с такими условиями выглядит так</w:t>
      </w:r>
      <w:r w:rsidR="00D3248E">
        <w:rPr>
          <w:rFonts w:ascii="Times New Roman" w:hAnsi="Times New Roman" w:cs="Times New Roman"/>
          <w:sz w:val="24"/>
          <w:szCs w:val="24"/>
        </w:rPr>
        <w:t xml:space="preserve"> (рисунок 12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7C2D2C" w:rsidRDefault="007C2D2C" w:rsidP="007C2D2C">
      <w:pPr>
        <w:ind w:left="-425" w:hanging="1276"/>
        <w:jc w:val="center"/>
        <w:rPr>
          <w:rFonts w:ascii="Times New Roman" w:hAnsi="Times New Roman" w:cs="Times New Roman"/>
          <w:sz w:val="24"/>
          <w:szCs w:val="24"/>
        </w:rPr>
      </w:pPr>
      <w:r w:rsidRPr="007C2D2C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77A7802F" wp14:editId="6FED74F2">
            <wp:extent cx="7555865" cy="2553195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558854" cy="255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D2C" w:rsidRDefault="007C2D2C" w:rsidP="007C2D2C">
      <w:pPr>
        <w:tabs>
          <w:tab w:val="left" w:pos="2992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12 – Формула в </w:t>
      </w:r>
      <w:r>
        <w:rPr>
          <w:rFonts w:ascii="Times New Roman" w:hAnsi="Times New Roman" w:cs="Times New Roman"/>
          <w:sz w:val="24"/>
          <w:szCs w:val="24"/>
          <w:lang w:val="en-US"/>
        </w:rPr>
        <w:t>Excel</w:t>
      </w:r>
      <w:r>
        <w:rPr>
          <w:rFonts w:ascii="Times New Roman" w:hAnsi="Times New Roman" w:cs="Times New Roman"/>
          <w:sz w:val="24"/>
          <w:szCs w:val="24"/>
        </w:rPr>
        <w:t>, рассчитывающая часы дневного продавца</w:t>
      </w:r>
    </w:p>
    <w:p w:rsidR="00590A8B" w:rsidRDefault="00590A8B" w:rsidP="00590A8B">
      <w:pPr>
        <w:tabs>
          <w:tab w:val="left" w:pos="2992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 есть дневной продавец работает 10-22.</w:t>
      </w:r>
    </w:p>
    <w:p w:rsidR="00590A8B" w:rsidRDefault="00590A8B" w:rsidP="00590A8B">
      <w:pPr>
        <w:tabs>
          <w:tab w:val="left" w:pos="2992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ечерний</w:t>
      </w:r>
      <w:r>
        <w:rPr>
          <w:rFonts w:ascii="Times New Roman" w:hAnsi="Times New Roman" w:cs="Times New Roman"/>
          <w:sz w:val="24"/>
          <w:szCs w:val="24"/>
        </w:rPr>
        <w:tab/>
        <w:t xml:space="preserve"> продавец выходит в начало пика продаж и остается до закрытия (в коде также заложено условие, при котором вечерник меняет утренника – первый случай предыдущей страницы)</w:t>
      </w:r>
      <w:r w:rsidR="00D3248E">
        <w:rPr>
          <w:rFonts w:ascii="Times New Roman" w:hAnsi="Times New Roman" w:cs="Times New Roman"/>
          <w:sz w:val="24"/>
          <w:szCs w:val="24"/>
        </w:rPr>
        <w:t xml:space="preserve"> (рисунок 13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90A8B" w:rsidRDefault="00590A8B" w:rsidP="00590A8B">
      <w:pPr>
        <w:tabs>
          <w:tab w:val="left" w:pos="2992"/>
        </w:tabs>
        <w:ind w:left="-1560"/>
        <w:jc w:val="center"/>
        <w:rPr>
          <w:rFonts w:ascii="Times New Roman" w:hAnsi="Times New Roman" w:cs="Times New Roman"/>
          <w:sz w:val="24"/>
          <w:szCs w:val="24"/>
        </w:rPr>
      </w:pPr>
      <w:r w:rsidRPr="00590A8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3AC5B15" wp14:editId="062EEF27">
            <wp:extent cx="7421248" cy="2873829"/>
            <wp:effectExtent l="0" t="0" r="8255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410222" cy="2869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0A8B" w:rsidRDefault="00590A8B" w:rsidP="00590A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Рисунок 13 – Формула в </w:t>
      </w:r>
      <w:r>
        <w:rPr>
          <w:rFonts w:ascii="Times New Roman" w:hAnsi="Times New Roman" w:cs="Times New Roman"/>
          <w:sz w:val="24"/>
          <w:szCs w:val="24"/>
          <w:lang w:val="en-US"/>
        </w:rPr>
        <w:t>Excel</w:t>
      </w:r>
      <w:r>
        <w:rPr>
          <w:rFonts w:ascii="Times New Roman" w:hAnsi="Times New Roman" w:cs="Times New Roman"/>
          <w:sz w:val="24"/>
          <w:szCs w:val="24"/>
        </w:rPr>
        <w:t>, рассчитывающая часы вечернего продавца</w:t>
      </w:r>
    </w:p>
    <w:p w:rsidR="00590A8B" w:rsidRDefault="00590A8B" w:rsidP="000718A4">
      <w:pPr>
        <w:tabs>
          <w:tab w:val="left" w:pos="2450"/>
        </w:tabs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</w:t>
      </w:r>
      <w:r w:rsidR="00425EF3">
        <w:rPr>
          <w:rFonts w:ascii="Times New Roman" w:hAnsi="Times New Roman" w:cs="Times New Roman"/>
          <w:sz w:val="24"/>
          <w:szCs w:val="24"/>
        </w:rPr>
        <w:t>таких заданных условиях вечернику придется закрываться одному, то есть его смена 12-00.</w:t>
      </w:r>
    </w:p>
    <w:p w:rsidR="000718A4" w:rsidRDefault="00425EF3" w:rsidP="000718A4">
      <w:pPr>
        <w:tabs>
          <w:tab w:val="left" w:pos="2450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того для выручки 1</w:t>
      </w:r>
      <w:r w:rsidR="00DC72CC">
        <w:rPr>
          <w:rFonts w:ascii="Times New Roman" w:hAnsi="Times New Roman" w:cs="Times New Roman"/>
          <w:sz w:val="24"/>
          <w:szCs w:val="24"/>
        </w:rPr>
        <w:t>09</w:t>
      </w:r>
      <w:r>
        <w:rPr>
          <w:rFonts w:ascii="Times New Roman" w:hAnsi="Times New Roman" w:cs="Times New Roman"/>
          <w:sz w:val="24"/>
          <w:szCs w:val="24"/>
        </w:rPr>
        <w:t xml:space="preserve">084 понадобилось 35 часов. В тот день </w:t>
      </w:r>
      <w:r w:rsidR="000718A4">
        <w:rPr>
          <w:rFonts w:ascii="Times New Roman" w:hAnsi="Times New Roman" w:cs="Times New Roman"/>
          <w:sz w:val="24"/>
          <w:szCs w:val="24"/>
        </w:rPr>
        <w:t>мною почти была осуществлена такая расстановка, но вечернего продавца нужно было на час раньше вывести</w:t>
      </w:r>
      <w:r w:rsidR="00D3248E">
        <w:rPr>
          <w:rFonts w:ascii="Times New Roman" w:hAnsi="Times New Roman" w:cs="Times New Roman"/>
          <w:sz w:val="24"/>
          <w:szCs w:val="24"/>
        </w:rPr>
        <w:t xml:space="preserve"> (рисунок 14)</w:t>
      </w:r>
      <w:r w:rsidR="000718A4">
        <w:rPr>
          <w:rFonts w:ascii="Times New Roman" w:hAnsi="Times New Roman" w:cs="Times New Roman"/>
          <w:sz w:val="24"/>
          <w:szCs w:val="24"/>
        </w:rPr>
        <w:t>:</w:t>
      </w:r>
    </w:p>
    <w:p w:rsidR="000718A4" w:rsidRDefault="000718A4" w:rsidP="000718A4">
      <w:pPr>
        <w:tabs>
          <w:tab w:val="left" w:pos="2450"/>
        </w:tabs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0718A4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1995953" wp14:editId="03049ACD">
            <wp:extent cx="2857500" cy="49720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497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5EF3" w:rsidRDefault="000718A4" w:rsidP="000718A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4 – График  работы сотрудников в исследуемый день</w:t>
      </w:r>
    </w:p>
    <w:p w:rsidR="003F3913" w:rsidRDefault="003F3913" w:rsidP="000718A4">
      <w:pPr>
        <w:jc w:val="center"/>
        <w:rPr>
          <w:rFonts w:ascii="Times New Roman" w:hAnsi="Times New Roman" w:cs="Times New Roman"/>
          <w:sz w:val="24"/>
          <w:szCs w:val="24"/>
        </w:rPr>
        <w:sectPr w:rsidR="003F391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F3913" w:rsidRDefault="003F3913" w:rsidP="000718A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F3913">
        <w:rPr>
          <w:rFonts w:ascii="Times New Roman" w:hAnsi="Times New Roman" w:cs="Times New Roman"/>
          <w:b/>
          <w:sz w:val="24"/>
          <w:szCs w:val="24"/>
        </w:rPr>
        <w:lastRenderedPageBreak/>
        <w:t>Заключение</w:t>
      </w:r>
    </w:p>
    <w:p w:rsidR="008D6109" w:rsidRDefault="003F3913" w:rsidP="003F3913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езультате  проделанной работы был разработан алгоритм, описанный в виде блок-схем в классическом виде их представления, который при подаче на вход информации с чека почасового расхода с помощью преобразований </w:t>
      </w:r>
      <w:r w:rsidR="008D6109">
        <w:rPr>
          <w:rFonts w:ascii="Times New Roman" w:hAnsi="Times New Roman" w:cs="Times New Roman"/>
          <w:sz w:val="24"/>
          <w:szCs w:val="24"/>
        </w:rPr>
        <w:t>сравнивает с эмпирически полученными граничными условиями, получая в конечном итоге необходимое количество человек в час и расставляя каждому сотруднику часы работы.</w:t>
      </w:r>
    </w:p>
    <w:p w:rsidR="008D6109" w:rsidRPr="008D6109" w:rsidRDefault="008D6109" w:rsidP="003F3913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-за повсеместного использования программы </w:t>
      </w:r>
      <w:r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8D610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 сборе, обработки и анализе данных с торговых точек алгоритм был написан именно в нем.</w:t>
      </w:r>
    </w:p>
    <w:p w:rsidR="003F3913" w:rsidRPr="003F3913" w:rsidRDefault="008D6109" w:rsidP="003F3913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аничные условия можно подстраивать под опыт других </w:t>
      </w:r>
      <w:proofErr w:type="gramStart"/>
      <w:r>
        <w:rPr>
          <w:rFonts w:ascii="Times New Roman" w:hAnsi="Times New Roman" w:cs="Times New Roman"/>
          <w:sz w:val="24"/>
          <w:szCs w:val="24"/>
        </w:rPr>
        <w:t>Т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добавлять дополнительные условия, влияющие на фиктивную выручку.  </w:t>
      </w:r>
    </w:p>
    <w:sectPr w:rsidR="003F3913" w:rsidRPr="003F39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639A" w:rsidRDefault="0060639A" w:rsidP="008D6109">
      <w:pPr>
        <w:spacing w:after="0" w:line="240" w:lineRule="auto"/>
      </w:pPr>
      <w:r>
        <w:separator/>
      </w:r>
    </w:p>
  </w:endnote>
  <w:endnote w:type="continuationSeparator" w:id="0">
    <w:p w:rsidR="0060639A" w:rsidRDefault="0060639A" w:rsidP="008D61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183805"/>
      <w:docPartObj>
        <w:docPartGallery w:val="Page Numbers (Bottom of Page)"/>
        <w:docPartUnique/>
      </w:docPartObj>
    </w:sdtPr>
    <w:sdtEndPr/>
    <w:sdtContent>
      <w:p w:rsidR="008D6109" w:rsidRDefault="008D6109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956B9">
          <w:rPr>
            <w:noProof/>
          </w:rPr>
          <w:t>12</w:t>
        </w:r>
        <w:r>
          <w:fldChar w:fldCharType="end"/>
        </w:r>
      </w:p>
    </w:sdtContent>
  </w:sdt>
  <w:p w:rsidR="008D6109" w:rsidRDefault="008D6109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639A" w:rsidRDefault="0060639A" w:rsidP="008D6109">
      <w:pPr>
        <w:spacing w:after="0" w:line="240" w:lineRule="auto"/>
      </w:pPr>
      <w:r>
        <w:separator/>
      </w:r>
    </w:p>
  </w:footnote>
  <w:footnote w:type="continuationSeparator" w:id="0">
    <w:p w:rsidR="0060639A" w:rsidRDefault="0060639A" w:rsidP="008D61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1877B6"/>
    <w:multiLevelType w:val="hybridMultilevel"/>
    <w:tmpl w:val="91E4727E"/>
    <w:lvl w:ilvl="0" w:tplc="48928CF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5FCF4BFC"/>
    <w:multiLevelType w:val="hybridMultilevel"/>
    <w:tmpl w:val="40F8B916"/>
    <w:lvl w:ilvl="0" w:tplc="02A2683C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5159DB"/>
    <w:multiLevelType w:val="hybridMultilevel"/>
    <w:tmpl w:val="F942E66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794A4CF3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6E3E"/>
    <w:rsid w:val="00013DDC"/>
    <w:rsid w:val="000608A3"/>
    <w:rsid w:val="000718A4"/>
    <w:rsid w:val="000F60C9"/>
    <w:rsid w:val="002038B3"/>
    <w:rsid w:val="002256A3"/>
    <w:rsid w:val="00237C8B"/>
    <w:rsid w:val="002B08BE"/>
    <w:rsid w:val="003143CC"/>
    <w:rsid w:val="003E0753"/>
    <w:rsid w:val="003F3913"/>
    <w:rsid w:val="004218ED"/>
    <w:rsid w:val="00425EF3"/>
    <w:rsid w:val="0047254F"/>
    <w:rsid w:val="004B18B3"/>
    <w:rsid w:val="00526E71"/>
    <w:rsid w:val="00590A8B"/>
    <w:rsid w:val="0060639A"/>
    <w:rsid w:val="00640B3E"/>
    <w:rsid w:val="00650BD9"/>
    <w:rsid w:val="006956B9"/>
    <w:rsid w:val="006D7C8A"/>
    <w:rsid w:val="00775D73"/>
    <w:rsid w:val="00780925"/>
    <w:rsid w:val="00785485"/>
    <w:rsid w:val="007972CA"/>
    <w:rsid w:val="007B0975"/>
    <w:rsid w:val="007C2D2C"/>
    <w:rsid w:val="007C78AD"/>
    <w:rsid w:val="007E6B99"/>
    <w:rsid w:val="008345C1"/>
    <w:rsid w:val="00842547"/>
    <w:rsid w:val="008B52EC"/>
    <w:rsid w:val="008D6109"/>
    <w:rsid w:val="00913991"/>
    <w:rsid w:val="00950453"/>
    <w:rsid w:val="00A639A3"/>
    <w:rsid w:val="00AD6ECA"/>
    <w:rsid w:val="00B0687F"/>
    <w:rsid w:val="00C26FEF"/>
    <w:rsid w:val="00C47A82"/>
    <w:rsid w:val="00D3248E"/>
    <w:rsid w:val="00DB3399"/>
    <w:rsid w:val="00DC72CC"/>
    <w:rsid w:val="00E1500E"/>
    <w:rsid w:val="00E2741A"/>
    <w:rsid w:val="00E47210"/>
    <w:rsid w:val="00EC6E3E"/>
    <w:rsid w:val="00ED6623"/>
    <w:rsid w:val="00EF3D0A"/>
    <w:rsid w:val="00F52071"/>
    <w:rsid w:val="00FA6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0">
    <w:name w:val="heading 1"/>
    <w:basedOn w:val="a"/>
    <w:next w:val="a"/>
    <w:link w:val="11"/>
    <w:uiPriority w:val="9"/>
    <w:qFormat/>
    <w:rsid w:val="007C78A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7C78A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OC Heading"/>
    <w:basedOn w:val="10"/>
    <w:next w:val="a"/>
    <w:uiPriority w:val="39"/>
    <w:semiHidden/>
    <w:unhideWhenUsed/>
    <w:qFormat/>
    <w:rsid w:val="007C78AD"/>
    <w:pPr>
      <w:outlineLvl w:val="9"/>
    </w:pPr>
    <w:rPr>
      <w:lang w:eastAsia="ru-RU"/>
    </w:rPr>
  </w:style>
  <w:style w:type="paragraph" w:styleId="2">
    <w:name w:val="toc 2"/>
    <w:basedOn w:val="a"/>
    <w:next w:val="a"/>
    <w:autoRedefine/>
    <w:uiPriority w:val="39"/>
    <w:semiHidden/>
    <w:unhideWhenUsed/>
    <w:qFormat/>
    <w:rsid w:val="007C78AD"/>
    <w:pPr>
      <w:spacing w:after="100"/>
      <w:ind w:left="220"/>
    </w:pPr>
    <w:rPr>
      <w:rFonts w:eastAsiaTheme="minorEastAsia"/>
      <w:lang w:eastAsia="ru-RU"/>
    </w:rPr>
  </w:style>
  <w:style w:type="paragraph" w:styleId="1">
    <w:name w:val="toc 1"/>
    <w:basedOn w:val="a"/>
    <w:next w:val="a"/>
    <w:autoRedefine/>
    <w:uiPriority w:val="39"/>
    <w:unhideWhenUsed/>
    <w:qFormat/>
    <w:rsid w:val="004218ED"/>
    <w:pPr>
      <w:numPr>
        <w:numId w:val="4"/>
      </w:numPr>
      <w:spacing w:after="100"/>
    </w:pPr>
    <w:rPr>
      <w:rFonts w:ascii="Times New Roman" w:eastAsiaTheme="minorEastAsia" w:hAnsi="Times New Roman" w:cs="Times New Roman"/>
      <w:b/>
      <w:sz w:val="24"/>
      <w:szCs w:val="24"/>
      <w:lang w:eastAsia="ru-RU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7C78AD"/>
    <w:pPr>
      <w:spacing w:after="100"/>
      <w:ind w:left="440"/>
    </w:pPr>
    <w:rPr>
      <w:rFonts w:eastAsiaTheme="minorEastAsia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7C78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C78A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6D7C8A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A639A3"/>
    <w:rPr>
      <w:color w:val="808080"/>
    </w:rPr>
  </w:style>
  <w:style w:type="paragraph" w:styleId="a8">
    <w:name w:val="header"/>
    <w:basedOn w:val="a"/>
    <w:link w:val="a9"/>
    <w:uiPriority w:val="99"/>
    <w:unhideWhenUsed/>
    <w:rsid w:val="008D61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8D6109"/>
  </w:style>
  <w:style w:type="paragraph" w:styleId="aa">
    <w:name w:val="footer"/>
    <w:basedOn w:val="a"/>
    <w:link w:val="ab"/>
    <w:uiPriority w:val="99"/>
    <w:unhideWhenUsed/>
    <w:rsid w:val="008D61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8D610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0">
    <w:name w:val="heading 1"/>
    <w:basedOn w:val="a"/>
    <w:next w:val="a"/>
    <w:link w:val="11"/>
    <w:uiPriority w:val="9"/>
    <w:qFormat/>
    <w:rsid w:val="007C78A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7C78A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OC Heading"/>
    <w:basedOn w:val="10"/>
    <w:next w:val="a"/>
    <w:uiPriority w:val="39"/>
    <w:semiHidden/>
    <w:unhideWhenUsed/>
    <w:qFormat/>
    <w:rsid w:val="007C78AD"/>
    <w:pPr>
      <w:outlineLvl w:val="9"/>
    </w:pPr>
    <w:rPr>
      <w:lang w:eastAsia="ru-RU"/>
    </w:rPr>
  </w:style>
  <w:style w:type="paragraph" w:styleId="2">
    <w:name w:val="toc 2"/>
    <w:basedOn w:val="a"/>
    <w:next w:val="a"/>
    <w:autoRedefine/>
    <w:uiPriority w:val="39"/>
    <w:semiHidden/>
    <w:unhideWhenUsed/>
    <w:qFormat/>
    <w:rsid w:val="007C78AD"/>
    <w:pPr>
      <w:spacing w:after="100"/>
      <w:ind w:left="220"/>
    </w:pPr>
    <w:rPr>
      <w:rFonts w:eastAsiaTheme="minorEastAsia"/>
      <w:lang w:eastAsia="ru-RU"/>
    </w:rPr>
  </w:style>
  <w:style w:type="paragraph" w:styleId="1">
    <w:name w:val="toc 1"/>
    <w:basedOn w:val="a"/>
    <w:next w:val="a"/>
    <w:autoRedefine/>
    <w:uiPriority w:val="39"/>
    <w:unhideWhenUsed/>
    <w:qFormat/>
    <w:rsid w:val="004218ED"/>
    <w:pPr>
      <w:numPr>
        <w:numId w:val="4"/>
      </w:numPr>
      <w:spacing w:after="100"/>
    </w:pPr>
    <w:rPr>
      <w:rFonts w:ascii="Times New Roman" w:eastAsiaTheme="minorEastAsia" w:hAnsi="Times New Roman" w:cs="Times New Roman"/>
      <w:b/>
      <w:sz w:val="24"/>
      <w:szCs w:val="24"/>
      <w:lang w:eastAsia="ru-RU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7C78AD"/>
    <w:pPr>
      <w:spacing w:after="100"/>
      <w:ind w:left="440"/>
    </w:pPr>
    <w:rPr>
      <w:rFonts w:eastAsiaTheme="minorEastAsia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7C78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C78A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6D7C8A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A639A3"/>
    <w:rPr>
      <w:color w:val="808080"/>
    </w:rPr>
  </w:style>
  <w:style w:type="paragraph" w:styleId="a8">
    <w:name w:val="header"/>
    <w:basedOn w:val="a"/>
    <w:link w:val="a9"/>
    <w:uiPriority w:val="99"/>
    <w:unhideWhenUsed/>
    <w:rsid w:val="008D61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8D6109"/>
  </w:style>
  <w:style w:type="paragraph" w:styleId="aa">
    <w:name w:val="footer"/>
    <w:basedOn w:val="a"/>
    <w:link w:val="ab"/>
    <w:uiPriority w:val="99"/>
    <w:unhideWhenUsed/>
    <w:rsid w:val="008D61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8D61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chart" Target="charts/chart1.xml"/><Relationship Id="rId18" Type="http://schemas.openxmlformats.org/officeDocument/2006/relationships/image" Target="media/image6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png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2.png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10" Type="http://schemas.openxmlformats.org/officeDocument/2006/relationships/footer" Target="footer1.xml"/><Relationship Id="rId19" Type="http://schemas.openxmlformats.org/officeDocument/2006/relationships/image" Target="media/image7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chart" Target="charts/chart2.xml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c\Desktop\&#1088;&#1072;&#1073;&#1086;&#1090;&#1072;\&#1082;&#1086;&#1076;%20&#1047;&#1080;&#1085;&#1086;&#1074;&#1100;&#1077;&#1074;%20&#1045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c\Desktop\&#1088;&#1072;&#1073;&#1086;&#1090;&#1072;\&#1082;&#1086;&#1076;%20&#1047;&#1080;&#1085;&#1086;&#1074;&#1100;&#1077;&#1074;%20&#1045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dLbls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'[код Зиновьев Е.xlsx]Лист1'!$T$3:$T$6</c:f>
              <c:strCache>
                <c:ptCount val="4"/>
                <c:pt idx="0">
                  <c:v>Документы</c:v>
                </c:pt>
                <c:pt idx="1">
                  <c:v>Отдых</c:v>
                </c:pt>
                <c:pt idx="2">
                  <c:v>Чистота</c:v>
                </c:pt>
                <c:pt idx="3">
                  <c:v>Полезная работа</c:v>
                </c:pt>
              </c:strCache>
            </c:strRef>
          </c:cat>
          <c:val>
            <c:numRef>
              <c:f>'[код Зиновьев Е.xlsx]Лист1'!$S$3:$S$6</c:f>
              <c:numCache>
                <c:formatCode>General</c:formatCode>
                <c:ptCount val="4"/>
                <c:pt idx="0">
                  <c:v>5</c:v>
                </c:pt>
                <c:pt idx="1">
                  <c:v>5</c:v>
                </c:pt>
                <c:pt idx="2">
                  <c:v>10</c:v>
                </c:pt>
                <c:pt idx="3">
                  <c:v>4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overlay val="0"/>
      <c:txPr>
        <a:bodyPr/>
        <a:lstStyle/>
        <a:p>
          <a:pPr rtl="0"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3.4591194968553458E-2"/>
          <c:y val="5.0925925925925923E-2"/>
          <c:w val="0.63136953399692952"/>
          <c:h val="0.89814814814814814"/>
        </c:manualLayout>
      </c:layout>
      <c:pie3DChart>
        <c:varyColors val="1"/>
        <c:ser>
          <c:idx val="0"/>
          <c:order val="0"/>
          <c:dLbls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'[код Зиновьев Е.xlsx]Лист1'!$T$3:$T$6</c:f>
              <c:strCache>
                <c:ptCount val="4"/>
                <c:pt idx="0">
                  <c:v>Документы</c:v>
                </c:pt>
                <c:pt idx="1">
                  <c:v>Отдых</c:v>
                </c:pt>
                <c:pt idx="2">
                  <c:v>Чистота</c:v>
                </c:pt>
                <c:pt idx="3">
                  <c:v>Полезная работа</c:v>
                </c:pt>
              </c:strCache>
            </c:strRef>
          </c:cat>
          <c:val>
            <c:numRef>
              <c:f>'[код Зиновьев Е.xlsx]Лист1'!$U$3:$U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0</c:v>
                </c:pt>
                <c:pt idx="3">
                  <c:v>9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overlay val="0"/>
      <c:txPr>
        <a:bodyPr/>
        <a:lstStyle/>
        <a:p>
          <a:pPr rtl="0"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F691D7-D227-4D44-BE65-3FCD5028C7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5</TotalTime>
  <Pages>15</Pages>
  <Words>1408</Words>
  <Characters>8028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5</cp:revision>
  <dcterms:created xsi:type="dcterms:W3CDTF">2020-12-04T17:18:00Z</dcterms:created>
  <dcterms:modified xsi:type="dcterms:W3CDTF">2021-05-29T19:50:00Z</dcterms:modified>
</cp:coreProperties>
</file>